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37060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37060B">
        <w:rPr>
          <w:iCs/>
          <w:caps/>
          <w:color w:val="000000"/>
          <w:spacing w:val="-1"/>
        </w:rPr>
        <w:t xml:space="preserve">Системы </w:t>
      </w:r>
      <w:proofErr w:type="gramStart"/>
      <w:r w:rsidRPr="0037060B">
        <w:rPr>
          <w:iCs/>
          <w:caps/>
          <w:color w:val="000000"/>
          <w:spacing w:val="-1"/>
        </w:rPr>
        <w:t>быстрого</w:t>
      </w:r>
      <w:proofErr w:type="gramEnd"/>
      <w:r w:rsidRPr="0037060B">
        <w:rPr>
          <w:iCs/>
          <w:caps/>
          <w:color w:val="000000"/>
          <w:spacing w:val="-1"/>
        </w:rPr>
        <w:t xml:space="preserve"> прототип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9A0EBB" w:rsidRPr="00EE00EB" w:rsidTr="009A0EBB">
        <w:trPr>
          <w:trHeight w:val="148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9A1950" w:rsidRDefault="009A0EBB" w:rsidP="009A0EBB">
            <w:r w:rsidRPr="00EE00EB">
              <w:rPr>
                <w:b/>
              </w:rPr>
              <w:t>Модуль</w:t>
            </w:r>
            <w:r w:rsidRPr="009A0EBB">
              <w:tab/>
            </w:r>
            <w:r w:rsidR="00A15C7B">
              <w:t>М</w:t>
            </w:r>
            <w:proofErr w:type="gramStart"/>
            <w:r w:rsidR="00A15C7B">
              <w:t>1</w:t>
            </w:r>
            <w:proofErr w:type="gramEnd"/>
            <w:r w:rsidR="00A15C7B">
              <w:t>.5</w:t>
            </w:r>
          </w:p>
          <w:p w:rsidR="009A0EBB" w:rsidRPr="0063540B" w:rsidRDefault="00A15C7B" w:rsidP="009A0EBB">
            <w:r w:rsidRPr="00A15C7B">
              <w:t>Элементы исследования операций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9A0EBB" w:rsidRPr="0063540B" w:rsidRDefault="009A0EBB" w:rsidP="009A0EBB"/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Образовательная программа</w:t>
            </w:r>
          </w:p>
          <w:p w:rsidR="009A0EBB" w:rsidRPr="003F40FD" w:rsidRDefault="009A0EBB" w:rsidP="009A0EBB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9A0EBB" w:rsidRDefault="009A0EBB" w:rsidP="009A0EBB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9A0EBB" w:rsidRPr="009A1950" w:rsidRDefault="009A0EBB" w:rsidP="009A0EBB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9A0EBB" w:rsidRPr="009A1950" w:rsidRDefault="009A0EBB" w:rsidP="009A0EBB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9A0EBB" w:rsidRPr="00D31623" w:rsidRDefault="009A0EBB" w:rsidP="009A0EBB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9A0EBB" w:rsidRPr="00EE00EB" w:rsidRDefault="009A0EBB" w:rsidP="009A0EBB">
            <w:pPr>
              <w:jc w:val="both"/>
            </w:pP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9A0EBB" w:rsidRPr="0058684D" w:rsidRDefault="009A0EBB" w:rsidP="009A0EBB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9A0EBB" w:rsidTr="009A0EBB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етунин Александр Александрович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д.т.н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рофессор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2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 xml:space="preserve">Уколов Станислав Сергеевич 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-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Ассист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9A0EBB" w:rsidRPr="00231435" w:rsidRDefault="009A0EBB" w:rsidP="009A0EBB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 w:rsidR="00231435">
        <w:t>С.С. Уколов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A8369D" w:rsidP="00182891">
      <w:pPr>
        <w:numPr>
          <w:ilvl w:val="0"/>
          <w:numId w:val="3"/>
        </w:numPr>
        <w:spacing w:after="60"/>
        <w:jc w:val="both"/>
        <w:rPr>
          <w:b/>
          <w:bCs/>
          <w:caps/>
        </w:rPr>
      </w:pPr>
      <w:r>
        <w:br w:type="page"/>
      </w:r>
      <w:r w:rsidR="009F44C5"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626A23" w:rsidRPr="00626A23">
        <w:t xml:space="preserve">Системы быстрого </w:t>
      </w:r>
      <w:proofErr w:type="spellStart"/>
      <w:r w:rsidR="00626A23" w:rsidRPr="00626A23">
        <w:t>прототипирования</w:t>
      </w:r>
      <w:proofErr w:type="spellEnd"/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вариативную</w:t>
      </w:r>
      <w:r w:rsidR="00626A23">
        <w:t xml:space="preserve"> (по выбору студента)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626A23" w:rsidRPr="00626A23">
        <w:t xml:space="preserve">Автоматизация </w:t>
      </w:r>
      <w:proofErr w:type="spellStart"/>
      <w:r w:rsidR="00626A23" w:rsidRPr="00626A23">
        <w:t>проектировния</w:t>
      </w:r>
      <w:proofErr w:type="spellEnd"/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 xml:space="preserve">осваиваются </w:t>
      </w:r>
      <w:r w:rsidR="0044438F" w:rsidRPr="001F6A55">
        <w:t xml:space="preserve">следующие вопросы: понятие об аддитивных технологиях и быстром </w:t>
      </w:r>
      <w:proofErr w:type="spellStart"/>
      <w:r w:rsidR="0044438F" w:rsidRPr="001F6A55">
        <w:t>прототипировании</w:t>
      </w:r>
      <w:proofErr w:type="spellEnd"/>
      <w:r w:rsidR="0044438F" w:rsidRPr="001F6A55">
        <w:t xml:space="preserve">, виды аддитивных технологий и их характеристики, программное обеспечение для проектирования изделий под аддитивные технологии, программное обеспечение для работы с системами быстрого </w:t>
      </w:r>
      <w:proofErr w:type="spellStart"/>
      <w:r w:rsidR="0044438F" w:rsidRPr="001F6A55">
        <w:t>прототипирования</w:t>
      </w:r>
      <w:proofErr w:type="spellEnd"/>
      <w:r w:rsidR="0044438F" w:rsidRPr="001F6A55">
        <w:t>, принципы проектирования под аддитивные технологии, материалы, используемые в аддитивных технологиях</w:t>
      </w:r>
      <w:r w:rsidR="00DB3E14">
        <w:t>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>Процесс изучения дисциплины включает лекции, практические занятия, самостоятельную работу студента. Осно</w:t>
      </w:r>
      <w:r>
        <w:t>вные формы интерактивного обуче</w:t>
      </w:r>
      <w:r w:rsidRPr="00E00320">
        <w:t xml:space="preserve">ния – кейс-анализ, </w:t>
      </w:r>
      <w:r w:rsidR="006051A0">
        <w:t>проблемное обучение</w:t>
      </w:r>
      <w:r w:rsidRPr="00E00320">
        <w:t xml:space="preserve"> и командная работа.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контрольн</w:t>
      </w:r>
      <w:r w:rsidR="00035328">
        <w:t>ых, домашних</w:t>
      </w:r>
      <w:r w:rsidRPr="00E00320">
        <w:t xml:space="preserve"> и практических работ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853"/>
      </w:tblGrid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ОПК-2</w:t>
            </w:r>
            <w:r w:rsidRPr="009C0402">
              <w:t>: культура мышления, способность выстраивать логику рассуждений и высказываний, основанных на интерпретации данных, интегрированных из разных областей науки и техники, выносить суждения на основании неполных данных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3</w:t>
            </w:r>
            <w:r w:rsidRPr="009C0402">
              <w:t>: знанием методов оптимизации и умение применять их при решении задач профессиональной деятельности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18</w:t>
            </w:r>
            <w:r w:rsidRPr="009C0402">
              <w:t xml:space="preserve">: способностью к разработке программного обеспечения для создания трехмерных изображений; </w:t>
            </w:r>
          </w:p>
        </w:tc>
      </w:tr>
    </w:tbl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Знать и понима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 xml:space="preserve">основные понятия и определения в области </w:t>
      </w:r>
      <w:proofErr w:type="spellStart"/>
      <w:r w:rsidRPr="00DE618F">
        <w:rPr>
          <w:spacing w:val="-5"/>
        </w:rPr>
        <w:t>аддитиввных</w:t>
      </w:r>
      <w:proofErr w:type="spellEnd"/>
      <w:r w:rsidRPr="00DE618F">
        <w:rPr>
          <w:spacing w:val="-5"/>
        </w:rPr>
        <w:t xml:space="preserve"> технологий и систем быстрого </w:t>
      </w:r>
      <w:proofErr w:type="spellStart"/>
      <w:r w:rsidRPr="00DE618F">
        <w:rPr>
          <w:spacing w:val="-5"/>
        </w:rPr>
        <w:t>прототипирования</w:t>
      </w:r>
      <w:proofErr w:type="spellEnd"/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видах аддитивных технологий, их принципах и оборудован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программных средствах проектирования под аддитивные технолог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 xml:space="preserve">понятия о структуре цифровой модели для формирования технологического процесса изготовления изделий посредством систем быстрого </w:t>
      </w:r>
      <w:proofErr w:type="spellStart"/>
      <w:r w:rsidRPr="00DE618F">
        <w:rPr>
          <w:spacing w:val="-5"/>
        </w:rPr>
        <w:t>прототипирования</w:t>
      </w:r>
      <w:proofErr w:type="spellEnd"/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ринцип выбора материалов для аддитивных технологий</w:t>
      </w:r>
    </w:p>
    <w:p w:rsidR="00DE618F" w:rsidRPr="001F6A55" w:rsidRDefault="00DE618F" w:rsidP="00DE618F">
      <w:pPr>
        <w:ind w:firstLine="720"/>
        <w:rPr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Уме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30"/>
        </w:numPr>
        <w:rPr>
          <w:spacing w:val="-5"/>
        </w:rPr>
      </w:pPr>
      <w:r w:rsidRPr="00DE618F">
        <w:rPr>
          <w:spacing w:val="-5"/>
        </w:rPr>
        <w:lastRenderedPageBreak/>
        <w:t>применять знания и понимание</w:t>
      </w:r>
      <w:r w:rsidRPr="00DE618F">
        <w:rPr>
          <w:color w:val="C00000"/>
          <w:spacing w:val="-5"/>
        </w:rPr>
        <w:t xml:space="preserve"> </w:t>
      </w:r>
      <w:proofErr w:type="gramStart"/>
      <w:r w:rsidRPr="00DE618F">
        <w:rPr>
          <w:spacing w:val="-5"/>
        </w:rPr>
        <w:t>для</w:t>
      </w:r>
      <w:proofErr w:type="gramEnd"/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 xml:space="preserve">выбора технологии производства изделия под конкретную задачу 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проектирования изделия под технологию аддитивного производства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формирования задания на производство данного изделия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bookmarkStart w:id="4" w:name="_GoBack"/>
      <w:r w:rsidRPr="00C63C48">
        <w:rPr>
          <w:color w:val="000000" w:themeColor="text1"/>
          <w:spacing w:val="-5"/>
        </w:rPr>
        <w:t xml:space="preserve">выносить суждения в области изучения 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r w:rsidRPr="00C63C48">
        <w:rPr>
          <w:color w:val="000000" w:themeColor="text1"/>
          <w:spacing w:val="-5"/>
        </w:rPr>
        <w:t xml:space="preserve">комментировать данные и результаты, связанные с областью изучения </w:t>
      </w:r>
    </w:p>
    <w:bookmarkEnd w:id="4"/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Демонстрировать навыки и опыт деятельности (владеть)</w:t>
      </w:r>
      <w:r w:rsidRPr="001F6A55">
        <w:rPr>
          <w:color w:val="C00000"/>
          <w:spacing w:val="-5"/>
        </w:rPr>
        <w:t xml:space="preserve"> </w:t>
      </w:r>
      <w:r w:rsidRPr="001F6A55">
        <w:rPr>
          <w:spacing w:val="-5"/>
        </w:rPr>
        <w:t xml:space="preserve">в работе с программным обеспечением, </w:t>
      </w:r>
      <w:proofErr w:type="gramStart"/>
      <w:r w:rsidRPr="001F6A55">
        <w:rPr>
          <w:spacing w:val="-5"/>
        </w:rPr>
        <w:t>специализированном</w:t>
      </w:r>
      <w:proofErr w:type="gramEnd"/>
      <w:r w:rsidRPr="001F6A55">
        <w:rPr>
          <w:spacing w:val="-5"/>
        </w:rPr>
        <w:t xml:space="preserve"> под разработку задания на производство с использованием аддитивных технологий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5" w:name="_Toc463805975"/>
      <w:r w:rsidR="00CF48B9" w:rsidRPr="00540A66">
        <w:rPr>
          <w:b/>
          <w:iCs/>
        </w:rPr>
        <w:instrText>Объем дисциплины</w:instrText>
      </w:r>
      <w:bookmarkEnd w:id="5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3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3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8.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E80A6C" w:rsidRDefault="00766558" w:rsidP="00E80A6C">
            <w:pPr>
              <w:snapToGrid w:val="0"/>
              <w:jc w:val="center"/>
            </w:pPr>
            <w:r>
              <w:rPr>
                <w:lang w:val="en-US"/>
              </w:rPr>
              <w:t>6</w:t>
            </w:r>
            <w:r w:rsidR="00E80A6C">
              <w:t>2</w:t>
            </w:r>
            <w:r>
              <w:rPr>
                <w:lang w:val="en-US"/>
              </w:rPr>
              <w:t>.3</w:t>
            </w:r>
            <w:r w:rsidR="00E80A6C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6410E5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>Код</w:t>
            </w:r>
          </w:p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6410E5">
              <w:rPr>
                <w:b/>
              </w:rPr>
              <w:t>Раздел, тема</w:t>
            </w:r>
          </w:p>
          <w:p w:rsidR="00AB4CC1" w:rsidRPr="006410E5" w:rsidRDefault="006617A5" w:rsidP="003E69AE">
            <w:pPr>
              <w:jc w:val="center"/>
              <w:rPr>
                <w:b/>
              </w:rPr>
            </w:pPr>
            <w:r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6410E5">
              <w:rPr>
                <w:b/>
              </w:rPr>
              <w:t xml:space="preserve">Содержание </w:t>
            </w:r>
          </w:p>
        </w:tc>
      </w:tr>
      <w:tr w:rsidR="00AB4CC1" w:rsidRPr="006410E5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6410E5">
              <w:rPr>
                <w:b/>
                <w:sz w:val="22"/>
                <w:szCs w:val="22"/>
              </w:rPr>
              <w:t>Р</w:t>
            </w:r>
            <w:proofErr w:type="gramStart"/>
            <w:r w:rsidRPr="006410E5">
              <w:rPr>
                <w:b/>
                <w:sz w:val="22"/>
                <w:szCs w:val="22"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ведение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4CC1" w:rsidRPr="001349A8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ировка задачи оптимизации. Целевая функция. Ограничения. Допустимые точки. Примеры постановки задач. Задачи математического программирования. Применение компьютерных технологий к решению задач оптимизации.</w:t>
            </w:r>
          </w:p>
        </w:tc>
      </w:tr>
      <w:tr w:rsidR="00AB4CC1" w:rsidRPr="006410E5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762A38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безусловной оптимизац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D70E6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лассический подход к решению задач безусловной оптимизации. Метод наискорейшего спуска. Выпуклые функции. Метод Ньютона в одномерном и многомерном пространствах. Модифицированный метод Ньютона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r w:rsidR="00762A3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CD4C03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условной оптимизации с ограничениями типа равенства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од множителей Лагранжа. Метод штрафных функций. Способы задания штрафных функций. Метод барьерных функций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4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линейного программиров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0519E2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клые множества. Экстремальные точки и экстремальные направления выпуклых множеств. Методы решения задач линейного программирования. 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7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7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8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8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8"/>
        <w:gridCol w:w="2507"/>
        <w:gridCol w:w="608"/>
        <w:gridCol w:w="442"/>
        <w:gridCol w:w="481"/>
        <w:gridCol w:w="472"/>
        <w:gridCol w:w="364"/>
        <w:gridCol w:w="553"/>
        <w:gridCol w:w="504"/>
        <w:gridCol w:w="556"/>
        <w:gridCol w:w="566"/>
        <w:gridCol w:w="520"/>
        <w:gridCol w:w="329"/>
        <w:gridCol w:w="556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130"/>
        <w:gridCol w:w="316"/>
        <w:gridCol w:w="553"/>
        <w:gridCol w:w="420"/>
        <w:gridCol w:w="481"/>
        <w:gridCol w:w="426"/>
        <w:gridCol w:w="429"/>
        <w:gridCol w:w="420"/>
        <w:gridCol w:w="563"/>
      </w:tblGrid>
      <w:tr w:rsidR="003465AA" w:rsidRPr="003C3315" w:rsidTr="0071371A">
        <w:trPr>
          <w:trHeight w:val="209"/>
          <w:jc w:val="center"/>
        </w:trPr>
        <w:tc>
          <w:tcPr>
            <w:tcW w:w="3891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109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71371A" w:rsidRPr="0000612E">
              <w:rPr>
                <w:sz w:val="16"/>
                <w:szCs w:val="16"/>
              </w:rPr>
              <w:t>3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71371A">
        <w:trPr>
          <w:trHeight w:val="495"/>
          <w:jc w:val="center"/>
        </w:trPr>
        <w:tc>
          <w:tcPr>
            <w:tcW w:w="1047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40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413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71371A">
        <w:trPr>
          <w:trHeight w:val="1463"/>
          <w:jc w:val="center"/>
        </w:trPr>
        <w:tc>
          <w:tcPr>
            <w:tcW w:w="89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71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7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70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61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65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7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2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307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71371A">
        <w:trPr>
          <w:trHeight w:val="2264"/>
          <w:jc w:val="center"/>
        </w:trPr>
        <w:tc>
          <w:tcPr>
            <w:tcW w:w="89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7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8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70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5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4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6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37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31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2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7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 w:rsidRPr="003C3315">
              <w:rPr>
                <w:sz w:val="16"/>
                <w:szCs w:val="16"/>
              </w:rPr>
              <w:t>1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Введение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2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безусловной оптимизации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условной оптимизации с ограничениями типа равенства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635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F15AD5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71371A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 w:rsidR="00977610"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4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линейного программирования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shd w:val="clear" w:color="auto" w:fill="auto"/>
            <w:noWrap/>
            <w:vAlign w:val="center"/>
          </w:tcPr>
          <w:p w:rsidR="0071371A" w:rsidRPr="00894889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7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8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5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73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31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9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9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0"/>
      <w:r w:rsidRPr="00684EA1">
        <w:rPr>
          <w:b/>
          <w:iCs/>
        </w:rPr>
        <w:instrText>Лабораторные работы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1" w:name="_Toc463805981"/>
      <w:r w:rsidRPr="00E62585">
        <w:rPr>
          <w:b/>
          <w:iCs/>
        </w:rPr>
        <w:instrText>Практические занятия</w:instrText>
      </w:r>
      <w:bookmarkEnd w:id="11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8"/>
        <w:gridCol w:w="1263"/>
        <w:gridCol w:w="5304"/>
        <w:gridCol w:w="1833"/>
      </w:tblGrid>
      <w:tr w:rsidR="0044742E" w:rsidRPr="00641240" w:rsidTr="009A0EBB">
        <w:trPr>
          <w:cantSplit/>
          <w:trHeight w:val="1134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textDirection w:val="btLr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Код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раздела, 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ы</w:t>
            </w:r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Номер занятия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а занятия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Время </w:t>
            </w:r>
            <w:proofErr w:type="gramStart"/>
            <w:r w:rsidRPr="00641240">
              <w:rPr>
                <w:b/>
                <w:bCs/>
              </w:rPr>
              <w:t>на</w:t>
            </w:r>
            <w:proofErr w:type="gramEnd"/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проведение</w:t>
            </w:r>
          </w:p>
          <w:p w:rsidR="0044742E" w:rsidRPr="00641240" w:rsidRDefault="0044742E" w:rsidP="009A0EBB">
            <w:pPr>
              <w:jc w:val="center"/>
            </w:pPr>
            <w:r w:rsidRPr="00641240">
              <w:rPr>
                <w:b/>
                <w:bCs/>
              </w:rPr>
              <w:t>занятия (час.)</w:t>
            </w:r>
          </w:p>
        </w:tc>
      </w:tr>
      <w:tr w:rsidR="00CB216D" w:rsidRPr="00641240" w:rsidTr="00D756AF">
        <w:trPr>
          <w:trHeight w:val="270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4474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безусловной оптимизации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D756AF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3</w:t>
            </w:r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условной оптимизации с ограничениями типа равенства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9A0EBB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4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Default="00CB216D" w:rsidP="00D756AF">
            <w:r w:rsidRPr="001B4BF5">
              <w:t>Задачи линейного программирования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44742E" w:rsidRPr="00641240" w:rsidTr="009A0EBB">
        <w:trPr>
          <w:trHeight w:val="255"/>
        </w:trPr>
        <w:tc>
          <w:tcPr>
            <w:tcW w:w="7655" w:type="dxa"/>
            <w:gridSpan w:val="3"/>
            <w:tcBorders>
              <w:top w:val="single" w:sz="4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right"/>
            </w:pPr>
            <w:r w:rsidRPr="00641240">
              <w:rPr>
                <w:b/>
              </w:rPr>
              <w:t>Всего:</w:t>
            </w:r>
          </w:p>
        </w:tc>
        <w:tc>
          <w:tcPr>
            <w:tcW w:w="1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44742E" w:rsidRDefault="0044742E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2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2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1E1019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безусловной оптимизации</w:t>
      </w:r>
    </w:p>
    <w:p w:rsidR="0044742E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линейного программирования</w:t>
      </w:r>
    </w:p>
    <w:p w:rsidR="00A96502" w:rsidRPr="0044742E" w:rsidRDefault="00A96502" w:rsidP="00A96502">
      <w:pPr>
        <w:pStyle w:val="a6"/>
        <w:ind w:left="108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EE075B" w:rsidRPr="00A96502" w:rsidRDefault="00E03C93" w:rsidP="00182891">
      <w:pPr>
        <w:pStyle w:val="a6"/>
        <w:numPr>
          <w:ilvl w:val="0"/>
          <w:numId w:val="11"/>
        </w:numPr>
        <w:jc w:val="both"/>
      </w:pPr>
      <w:r w:rsidRPr="001B4BF5">
        <w:t>Задачи условной оптимизации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3" w:name="_Toc463805983"/>
      <w:r w:rsidR="00817297" w:rsidRPr="00A13A02">
        <w:rPr>
          <w:b/>
          <w:bCs/>
          <w:caps/>
        </w:rPr>
        <w:instrText xml:space="preserve">СООТНОШЕНИЕ РАЗДЕЛОВ, тем </w:instrText>
      </w:r>
      <w:r w:rsidR="00817297" w:rsidRPr="00A13A02">
        <w:rPr>
          <w:b/>
          <w:bCs/>
          <w:caps/>
        </w:rPr>
        <w:lastRenderedPageBreak/>
        <w:instrText>ДИСЦИПЛИНЫ И ПРИМЕНЯЕМЫХ ТЕХНОЛОГИЙ ОБУЧЕНИЯ</w:instrText>
      </w:r>
      <w:bookmarkEnd w:id="13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4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6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6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7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7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 xml:space="preserve">Пантелеев  А.В. Методы оптимизации в примерах и задачах / А.В. Пантелеев, Т.А. Летова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2 – 544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Банди В. Методы оптимизации. Вводный курс / В. Банди – М.: Радио и связь, 1988 – 128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Методы оптимизации, уравнения в частных производных, интегральные уравнения./ Под ред. А.В. Ефимова – М.: Наука, 1990 – 302 с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3F34B5" w:rsidRDefault="003F34B5" w:rsidP="00A0330C">
      <w:pPr>
        <w:numPr>
          <w:ilvl w:val="0"/>
          <w:numId w:val="21"/>
        </w:numPr>
        <w:tabs>
          <w:tab w:val="left" w:pos="851"/>
        </w:tabs>
      </w:pPr>
      <w:r>
        <w:t>Курош А.Г. Курс высшей алгебры / А.Г. Курош – М.</w:t>
      </w:r>
      <w:proofErr w:type="gramStart"/>
      <w:r>
        <w:t xml:space="preserve"> :</w:t>
      </w:r>
      <w:proofErr w:type="gramEnd"/>
      <w:r>
        <w:t xml:space="preserve"> Наука, 1969 – 431с.</w:t>
      </w:r>
      <w:r w:rsidR="00A0330C" w:rsidRPr="00A0330C">
        <w:t xml:space="preserve"> http://e.lanbook.com/books/element.php?pl1_cid=25&amp;pl1_id=30198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lastRenderedPageBreak/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89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0"/>
      <w:r w:rsidR="005415D3" w:rsidRPr="00AE6C65">
        <w:rPr>
          <w:b/>
          <w:iCs/>
        </w:rPr>
        <w:instrText>Методические разработки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1"/>
      <w:r w:rsidR="005415D3" w:rsidRPr="00AE6C65">
        <w:rPr>
          <w:b/>
          <w:iCs/>
        </w:rPr>
        <w:instrText>Программное обеспечение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Window 7</w:t>
      </w:r>
    </w:p>
    <w:p w:rsidR="00A30447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Excel</w:t>
      </w:r>
    </w:p>
    <w:p w:rsidR="00A30447" w:rsidRPr="000519E2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ATLAB</w:t>
      </w:r>
    </w:p>
    <w:p w:rsidR="00A30447" w:rsidRPr="004A7056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proofErr w:type="spellStart"/>
      <w:r>
        <w:rPr>
          <w:lang w:val="en-US"/>
        </w:rPr>
        <w:t>MathCAD</w:t>
      </w:r>
      <w:proofErr w:type="spellEnd"/>
    </w:p>
    <w:p w:rsidR="00240CC9" w:rsidRPr="004A7056" w:rsidRDefault="00240CC9" w:rsidP="00240CC9">
      <w:pPr>
        <w:pStyle w:val="a6"/>
        <w:spacing w:line="360" w:lineRule="auto"/>
        <w:ind w:left="1440"/>
        <w:jc w:val="both"/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331777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2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2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3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Default="00A30447" w:rsidP="00014B2D">
      <w:pPr>
        <w:spacing w:line="360" w:lineRule="auto"/>
        <w:ind w:firstLine="720"/>
        <w:jc w:val="both"/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м рабочим местом преподавателя. На всех персональных компьютерах должно быть установлено программное обеспечение в соответствие с п. 9.3</w:t>
      </w:r>
      <w:r w:rsidR="00291888">
        <w:t>.</w:t>
      </w:r>
      <w:r>
        <w:cr/>
      </w: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74066157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C63C48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74066158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74066159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74066160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74066161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74066162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74066163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104B2E"/>
    <w:multiLevelType w:val="hybridMultilevel"/>
    <w:tmpl w:val="C6A6522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7">
    <w:nsid w:val="0F0906DC"/>
    <w:multiLevelType w:val="hybridMultilevel"/>
    <w:tmpl w:val="CF3E1856"/>
    <w:lvl w:ilvl="0" w:tplc="99D88A6A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9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11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4C5F1A19"/>
    <w:multiLevelType w:val="hybridMultilevel"/>
    <w:tmpl w:val="B940663C"/>
    <w:lvl w:ilvl="0" w:tplc="99D88A6A">
      <w:start w:val="1"/>
      <w:numFmt w:val="bullet"/>
      <w:lvlText w:val="−"/>
      <w:lvlJc w:val="left"/>
      <w:pPr>
        <w:ind w:left="754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8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9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7075AD"/>
    <w:multiLevelType w:val="hybridMultilevel"/>
    <w:tmpl w:val="42D66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16"/>
  </w:num>
  <w:num w:numId="4">
    <w:abstractNumId w:val="12"/>
  </w:num>
  <w:num w:numId="5">
    <w:abstractNumId w:val="9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5"/>
  </w:num>
  <w:num w:numId="10">
    <w:abstractNumId w:val="22"/>
  </w:num>
  <w:num w:numId="11">
    <w:abstractNumId w:val="4"/>
  </w:num>
  <w:num w:numId="12">
    <w:abstractNumId w:val="23"/>
  </w:num>
  <w:num w:numId="13">
    <w:abstractNumId w:val="29"/>
  </w:num>
  <w:num w:numId="14">
    <w:abstractNumId w:val="18"/>
  </w:num>
  <w:num w:numId="15">
    <w:abstractNumId w:val="28"/>
  </w:num>
  <w:num w:numId="16">
    <w:abstractNumId w:val="20"/>
  </w:num>
  <w:num w:numId="17">
    <w:abstractNumId w:val="26"/>
  </w:num>
  <w:num w:numId="18">
    <w:abstractNumId w:val="27"/>
  </w:num>
  <w:num w:numId="19">
    <w:abstractNumId w:val="13"/>
  </w:num>
  <w:num w:numId="20">
    <w:abstractNumId w:val="5"/>
  </w:num>
  <w:num w:numId="21">
    <w:abstractNumId w:val="24"/>
  </w:num>
  <w:num w:numId="22">
    <w:abstractNumId w:val="25"/>
  </w:num>
  <w:num w:numId="23">
    <w:abstractNumId w:val="2"/>
  </w:num>
  <w:num w:numId="24">
    <w:abstractNumId w:val="19"/>
  </w:num>
  <w:num w:numId="25">
    <w:abstractNumId w:val="1"/>
  </w:num>
  <w:num w:numId="26">
    <w:abstractNumId w:val="14"/>
  </w:num>
  <w:num w:numId="27">
    <w:abstractNumId w:val="7"/>
  </w:num>
  <w:num w:numId="28">
    <w:abstractNumId w:val="17"/>
  </w:num>
  <w:num w:numId="29">
    <w:abstractNumId w:val="3"/>
  </w:num>
  <w:num w:numId="30">
    <w:abstractNumId w:val="2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35328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F4B5C"/>
    <w:rsid w:val="0022342B"/>
    <w:rsid w:val="00231435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C4C"/>
    <w:rsid w:val="00342FB9"/>
    <w:rsid w:val="003465AA"/>
    <w:rsid w:val="003674D0"/>
    <w:rsid w:val="0037060B"/>
    <w:rsid w:val="00372169"/>
    <w:rsid w:val="003756DC"/>
    <w:rsid w:val="003913DA"/>
    <w:rsid w:val="003A0855"/>
    <w:rsid w:val="003B56A4"/>
    <w:rsid w:val="003E69AE"/>
    <w:rsid w:val="003F34B5"/>
    <w:rsid w:val="00402CA6"/>
    <w:rsid w:val="00410CCF"/>
    <w:rsid w:val="00412398"/>
    <w:rsid w:val="004162ED"/>
    <w:rsid w:val="00420E9C"/>
    <w:rsid w:val="0044438F"/>
    <w:rsid w:val="0044742E"/>
    <w:rsid w:val="00457F25"/>
    <w:rsid w:val="004664C9"/>
    <w:rsid w:val="004A31C0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26A23"/>
    <w:rsid w:val="00631638"/>
    <w:rsid w:val="00640660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15C7B"/>
    <w:rsid w:val="00A30447"/>
    <w:rsid w:val="00A33D09"/>
    <w:rsid w:val="00A5369F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E116A"/>
    <w:rsid w:val="00C27138"/>
    <w:rsid w:val="00C36B1E"/>
    <w:rsid w:val="00C46027"/>
    <w:rsid w:val="00C63C48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3CEC"/>
    <w:rsid w:val="00D20974"/>
    <w:rsid w:val="00D311B6"/>
    <w:rsid w:val="00D33186"/>
    <w:rsid w:val="00D747D0"/>
    <w:rsid w:val="00D756AF"/>
    <w:rsid w:val="00D84580"/>
    <w:rsid w:val="00D84CFE"/>
    <w:rsid w:val="00D874E0"/>
    <w:rsid w:val="00D932EE"/>
    <w:rsid w:val="00DA61FA"/>
    <w:rsid w:val="00DB3E14"/>
    <w:rsid w:val="00DB451A"/>
    <w:rsid w:val="00DB75AD"/>
    <w:rsid w:val="00DD03F6"/>
    <w:rsid w:val="00DE618F"/>
    <w:rsid w:val="00E00925"/>
    <w:rsid w:val="00E03C93"/>
    <w:rsid w:val="00E10A60"/>
    <w:rsid w:val="00E13E4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EE529-8F07-4FF1-B9FE-34363D82B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13</TotalTime>
  <Pages>13</Pages>
  <Words>3232</Words>
  <Characters>18427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1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38</cp:revision>
  <cp:lastPrinted>1900-12-31T19:00:00Z</cp:lastPrinted>
  <dcterms:created xsi:type="dcterms:W3CDTF">2016-12-09T08:14:00Z</dcterms:created>
  <dcterms:modified xsi:type="dcterms:W3CDTF">2017-12-06T06:47:00Z</dcterms:modified>
</cp:coreProperties>
</file>